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"/>
  </p:notesMasterIdLst>
  <p:sldIdLst>
    <p:sldId id="256" r:id="rId2"/>
    <p:sldId id="257" r:id="rId3"/>
    <p:sldId id="259" r:id="rId4"/>
    <p:sldId id="260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31" autoAdjust="0"/>
    <p:restoredTop sz="94655" autoAdjust="0"/>
  </p:normalViewPr>
  <p:slideViewPr>
    <p:cSldViewPr>
      <p:cViewPr varScale="1">
        <p:scale>
          <a:sx n="80" d="100"/>
          <a:sy n="80" d="100"/>
        </p:scale>
        <p:origin x="1421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1511513E-587B-B804-5ABB-58E0E5A5DD9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65E7247E-7949-E2BB-1207-ADFEF2E2B27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0CC577B6-5C30-5128-CBDE-751F8478CC28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4FFD47DA-0466-59EB-B2A9-3900898BB94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EF04E7C9-1DC4-32EF-4874-6096E144655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2E2F4EAE-EE42-18FC-4704-A00EABF95B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CC45C8B9-1674-4A10-AAA4-172FFF9DCD6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AA4554D8-FE67-9C6D-9F41-7F8A7D8716A3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31B6C7C4-DCA6-186C-3161-9BA16351D4A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CB6D10D6-4F3F-03E9-0BB1-E886ED0D03D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5A713671-DF5B-8778-A096-40B7C5C6B21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8D4A5C6A-C823-88D1-E1B2-82D2B437182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F1BD3922-A06D-65A1-FACC-4603D6BE540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8B3BCA80-A5D8-925E-1AA5-4AC1123A329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82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F346BE61-4766-A748-4ECE-298EC166CC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9689A8D1-A116-7832-87A3-2FB8CDC0E7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78D29224-74FA-0557-22A0-029A93B6F9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F158F4-9BCB-4488-997A-53B70512BF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36736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454C417-8769-29D4-AB17-AFA351CC2D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5F814F4-43A5-8B0C-B0AF-8A59058CD3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B4B9A47-EA9F-A731-7ACA-2526C4BA88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78F461-0856-452A-8CEB-A1C71C5FCF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61237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CFE5B39-D5FA-5EC0-7668-01BDAAFBB3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FB5AB983-87D8-CFDA-543D-88AAF8B77F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1A8E4FD-2D39-112F-C04F-BDC4D6FBAA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B95DFB-D59E-44BE-946E-8F64813EDB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93799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797CECF-0320-7BF3-328B-D925C7C1FE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5DAA067-320C-40C5-093F-3C64892993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FC376B1-56E7-5669-C09C-EAE0E3AFBE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4148F8-A067-417D-948D-D45B1A1F32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1505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E90662D-2495-0052-1D2C-E00BE2786F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8BB670C8-0B0D-AB76-23D9-6213F17218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A18B2AE-2D3E-4329-EE6C-962CCC3CB6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4A9858-869A-4D92-8798-B82018338F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55572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B8E8D58-7776-90DA-FF15-268C618158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96DF205D-4482-3AC3-7264-F9903F69F2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952FB256-0262-0947-81FC-32DFD9FE4B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3D8E4D-E4FD-42BA-B34B-4BB8890574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88076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D6415FCC-6388-392D-D564-6B099A32CB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30EB95DA-1A1C-839A-3B1A-AC1BCA2D7E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28D41D76-4E0D-B936-9863-1BF6B2D67C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EF8403-3E24-441C-A11F-422A0F6109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7608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7834AE2A-C893-F5E7-10E2-F2355D5395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EA8BAD60-4B39-9470-FFA1-02A3181A99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0BB4E869-A0F4-8E9C-0F65-43E7606D45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582868-BADF-4F25-990F-359C143A54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8416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2F414565-2526-6FF6-4D93-BB96ADFE4F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AE7F2478-F236-A826-11A7-898CD17023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CF8DB893-8847-0BD5-2B4A-83E1EE6599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A39D07-21A2-4A7E-ACEA-44FAD338BF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67889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59AF8F0-FEEC-37E7-F4DD-841826BC11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7F8A333-93E7-8B7E-7764-FBB09E8115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97BB571-6BF8-A4CC-F0B2-66E5A23338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7E0699-0EBF-445D-905C-79FDFD49EA0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19331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379D76A-556A-67DF-4DBE-3ECDE657BA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F6D48DBE-59A6-1761-A6CF-992DDD3322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86D8B36-D7E2-93BA-6138-1A0EC43D7D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647AE6-BCAE-4681-9C56-E3DE9D0F51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08217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8C57E1D5-133D-B4D7-FFF0-D57FB2F90E97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05B5B4AA-540F-8B90-67DD-B549187DCA0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18ED7CBA-C5C4-8ED8-3741-EA9AA67B7EC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0D2DF6FE-4829-33D5-3A78-FC9F074BE65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CE13DC12-0D0B-E9E4-7FEC-7A3447AAF52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13434B16-F727-06AD-B925-EA25DF9DCA0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774C648C-8B48-B788-F2F6-8B578F7DC8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7" name="Rectangle 9">
            <a:extLst>
              <a:ext uri="{FF2B5EF4-FFF2-40B4-BE49-F238E27FC236}">
                <a16:creationId xmlns:a16="http://schemas.microsoft.com/office/drawing/2014/main" id="{3C8EAE77-337F-0EC2-8172-B8BE988DAD8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8" name="Rectangle 10">
            <a:extLst>
              <a:ext uri="{FF2B5EF4-FFF2-40B4-BE49-F238E27FC236}">
                <a16:creationId xmlns:a16="http://schemas.microsoft.com/office/drawing/2014/main" id="{8883E6E4-E2DD-9A45-E835-11ACE13D304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9" name="Rectangle 11">
            <a:extLst>
              <a:ext uri="{FF2B5EF4-FFF2-40B4-BE49-F238E27FC236}">
                <a16:creationId xmlns:a16="http://schemas.microsoft.com/office/drawing/2014/main" id="{2EE61D25-0F65-009A-081F-BDE8CA4DD85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898DAFD6-FCCD-4F1E-BA87-44649A15FD9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56EC107E-C9BC-7FAC-EC78-6B7CB6B0E1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slide" Target="slide4.xml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../&#31532;7&#31456;.ppt#51. PowerPoint &#28436;&#31034;&#25991;&#31295;" TargetMode="External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9" Type="http://schemas.openxmlformats.org/officeDocument/2006/relationships/slide" Target="slide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3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BB6686A2-88C6-9F0C-528F-645EFC209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6ACC97F-E3D8-4A6E-B2E5-C1682750C06E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97ABEE76-390D-A2DE-D40E-9A4B83C82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00050"/>
            <a:ext cx="8640762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压力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2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温度为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3 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相对湿度</a:t>
            </a:r>
            <a:r>
              <a:rPr kumimoji="1" lang="zh-CN" altLang="en-US" sz="2400" b="1" i="1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6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湿空气经绝热节流，压力降至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1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求：此时湿空气的相对湿度    ，含湿量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及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400" b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878A1B7C-3F4E-7E96-AB45-9BAB56316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5013325"/>
          <a:ext cx="255746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431800" progId="Equation.DSMT4">
                  <p:embed/>
                </p:oleObj>
              </mc:Choice>
              <mc:Fallback>
                <p:oleObj name="Equation" r:id="rId2" imgW="12065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013325"/>
                        <a:ext cx="2557462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19093469-4797-BCC8-2482-8685FA0755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6092825"/>
          <a:ext cx="23336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032" imgH="241195" progId="Equation.DSMT4">
                  <p:embed/>
                </p:oleObj>
              </mc:Choice>
              <mc:Fallback>
                <p:oleObj name="Equation" r:id="rId4" imgW="1079032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6092825"/>
                        <a:ext cx="23336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6">
            <a:extLst>
              <a:ext uri="{FF2B5EF4-FFF2-40B4-BE49-F238E27FC236}">
                <a16:creationId xmlns:a16="http://schemas.microsoft.com/office/drawing/2014/main" id="{81A9929A-5E0B-6783-461D-095438AE7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349500"/>
            <a:ext cx="8785225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分析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理想气体节流后有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&lt;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&gt;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&gt;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均适用于湿空气。同时由于节流前后干空气及水蒸气量均不变，故进而有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查表：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3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sv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4 241 Pa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v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>
                <a:latin typeface="Tahoma" panose="020B0604030504040204" pitchFamily="34" charset="0"/>
                <a:ea typeface="楷体_GB2312" pitchFamily="49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sv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6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4 241 Pa = 2554.6 Pa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节流过程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d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即</a:t>
            </a:r>
          </a:p>
        </p:txBody>
      </p:sp>
      <p:graphicFrame>
        <p:nvGraphicFramePr>
          <p:cNvPr id="10240" name="Object 0">
            <a:extLst>
              <a:ext uri="{FF2B5EF4-FFF2-40B4-BE49-F238E27FC236}">
                <a16:creationId xmlns:a16="http://schemas.microsoft.com/office/drawing/2014/main" id="{7A67432C-D97F-4651-B880-BE528937A7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555625"/>
          <a:ext cx="3063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55625"/>
                        <a:ext cx="3063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" name="Object 1">
            <a:extLst>
              <a:ext uri="{FF2B5EF4-FFF2-40B4-BE49-F238E27FC236}">
                <a16:creationId xmlns:a16="http://schemas.microsoft.com/office/drawing/2014/main" id="{4A21999A-BA46-4980-2C8B-CE2F0D55F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8" y="1700213"/>
          <a:ext cx="304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579" imgH="164957" progId="Equation.DSMT4">
                  <p:embed/>
                </p:oleObj>
              </mc:Choice>
              <mc:Fallback>
                <p:oleObj name="Equation" r:id="rId8" imgW="139579" imgH="1649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1700213"/>
                        <a:ext cx="304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" name="Rectangle 2">
            <a:extLst>
              <a:ext uri="{FF2B5EF4-FFF2-40B4-BE49-F238E27FC236}">
                <a16:creationId xmlns:a16="http://schemas.microsoft.com/office/drawing/2014/main" id="{4F087236-D943-4213-EDAF-9DA2CD73E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" y="2390775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ea typeface="楷体_GB2312" pitchFamily="49" charset="-122"/>
            </a:endParaRPr>
          </a:p>
        </p:txBody>
      </p:sp>
      <p:sp>
        <p:nvSpPr>
          <p:cNvPr id="10244" name="Line 4">
            <a:extLst>
              <a:ext uri="{FF2B5EF4-FFF2-40B4-BE49-F238E27FC236}">
                <a16:creationId xmlns:a16="http://schemas.microsoft.com/office/drawing/2014/main" id="{399B2411-6086-D282-CB26-1E3FDE5F645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750" y="6308725"/>
            <a:ext cx="1079500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3" name="Text Box 5">
            <a:extLst>
              <a:ext uri="{FF2B5EF4-FFF2-40B4-BE49-F238E27FC236}">
                <a16:creationId xmlns:a16="http://schemas.microsoft.com/office/drawing/2014/main" id="{83DE621A-2A8E-C8D4-47DE-0E0130A66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138113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A422244</a:t>
            </a:r>
          </a:p>
        </p:txBody>
      </p:sp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0BB983E0-5158-9521-1AA3-A48E2136A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3860800"/>
          <a:ext cx="3111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860800"/>
                        <a:ext cx="3111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AutoShape 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C430DD11-5874-FA53-D4BE-D8174D388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6" name="AutoShape 9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612B48DF-4221-9849-8D14-54DB42BA8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102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4CEA591E-45D0-6609-DC3C-173EC651D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D02AD56D-3DD6-439B-B887-5FCB80618951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03520F03-DDCA-B7E9-5494-86B9F7E23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2225" y="127000"/>
          <a:ext cx="44624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457200" progId="Equation.DSMT4">
                  <p:embed/>
                </p:oleObj>
              </mc:Choice>
              <mc:Fallback>
                <p:oleObj name="Equation" r:id="rId2" imgW="2209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127000"/>
                        <a:ext cx="446246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3">
            <a:extLst>
              <a:ext uri="{FF2B5EF4-FFF2-40B4-BE49-F238E27FC236}">
                <a16:creationId xmlns:a16="http://schemas.microsoft.com/office/drawing/2014/main" id="{A8B321F2-81C3-0857-E449-A6AD1915D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5" y="2843213"/>
            <a:ext cx="13541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讨论：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      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A49E147C-2ECA-765A-DC59-7A09A5600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500438"/>
          <a:ext cx="7332663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900" imgH="711200" progId="Equation.DSMT4">
                  <p:embed/>
                </p:oleObj>
              </mc:Choice>
              <mc:Fallback>
                <p:oleObj name="Equation" r:id="rId4" imgW="36449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00438"/>
                        <a:ext cx="7332663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86FF8933-F28A-3D3C-83BB-E015F13873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913" y="1101725"/>
          <a:ext cx="80708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4000" imgH="457200" progId="Equation.DSMT4">
                  <p:embed/>
                </p:oleObj>
              </mc:Choice>
              <mc:Fallback>
                <p:oleObj name="Equation" r:id="rId6" imgW="4064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1101725"/>
                        <a:ext cx="80708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" name="Object 1024">
            <a:extLst>
              <a:ext uri="{FF2B5EF4-FFF2-40B4-BE49-F238E27FC236}">
                <a16:creationId xmlns:a16="http://schemas.microsoft.com/office/drawing/2014/main" id="{04BBC5F8-D28D-B9F1-153E-0E7CDE077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5084763"/>
          <a:ext cx="244951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29810" imgH="482391" progId="Equation.DSMT4">
                  <p:embed/>
                </p:oleObj>
              </mc:Choice>
              <mc:Fallback>
                <p:oleObj name="Equation" r:id="rId8" imgW="1129810" imgH="482391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084763"/>
                        <a:ext cx="2449513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AutoShape 102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C5EE1C6-E8B3-A817-BA4E-66FB33F92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5" name="AutoShape 102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5B838BB0-4CB2-9B3F-43FD-A0DB1FE54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6" name="AutoShape 1027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BA551573-79A7-282C-B191-EE8B8CDE3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7" name="AutoShape 1028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682EEAAF-44BC-2858-DD65-5EF571F25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1269" name="Object 1029">
            <a:extLst>
              <a:ext uri="{FF2B5EF4-FFF2-40B4-BE49-F238E27FC236}">
                <a16:creationId xmlns:a16="http://schemas.microsoft.com/office/drawing/2014/main" id="{B27521F1-43A1-D1E0-5F1E-A4FADAA6B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349500"/>
          <a:ext cx="3381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49500"/>
                        <a:ext cx="3381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1030">
            <a:extLst>
              <a:ext uri="{FF2B5EF4-FFF2-40B4-BE49-F238E27FC236}">
                <a16:creationId xmlns:a16="http://schemas.microsoft.com/office/drawing/2014/main" id="{CBAA67F6-C73A-6D51-8B5C-17058A202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324100"/>
            <a:ext cx="3135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也可通过查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  <a:hlinkClick r:id="rId12" action="ppaction://hlinksldjump"/>
              </a:rPr>
              <a:t>h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  <a:hlinkClick r:id="rId12" action="ppaction://hlinksldjump"/>
              </a:rPr>
              <a:t>-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  <a:hlinkClick r:id="rId12" action="ppaction://hlinksldjump"/>
              </a:rPr>
              <a:t>d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图得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75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75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utoUpdateAnimBg="0"/>
      <p:bldP spid="112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DE78ED38-0D9D-9933-7B6D-E09B6972A9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3F3184A-2398-455F-82C9-82EE8C0281F9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12288" name="Text Box 1024">
            <a:extLst>
              <a:ext uri="{FF2B5EF4-FFF2-40B4-BE49-F238E27FC236}">
                <a16:creationId xmlns:a16="http://schemas.microsoft.com/office/drawing/2014/main" id="{9CC3B327-A3F8-7160-616C-2FA4E2ADA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74688"/>
            <a:ext cx="7993063" cy="295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endParaRPr kumimoji="1"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      </a:t>
            </a:r>
            <a:r>
              <a:rPr kumimoji="1" lang="zh-CN" altLang="en-US" sz="2800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因为取节流温度不变，所以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s2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s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同时，因水蒸气摩尔分数不变，所以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成比例下降，但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不变</a:t>
            </a:r>
            <a:r>
              <a:rPr kumimoji="1" lang="zh-CN" altLang="en-US" sz="2400" b="1" i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/p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s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也成比例下降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5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s2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s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kumimoji="1" lang="zh-CN" altLang="en-US" sz="2400" b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289" name="Object 1025">
            <a:extLst>
              <a:ext uri="{FF2B5EF4-FFF2-40B4-BE49-F238E27FC236}">
                <a16:creationId xmlns:a16="http://schemas.microsoft.com/office/drawing/2014/main" id="{B6B60F0B-04E0-7E64-ADD9-B30266C0E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2641600"/>
          <a:ext cx="301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641600"/>
                        <a:ext cx="3016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" name="Object 1026">
            <a:extLst>
              <a:ext uri="{FF2B5EF4-FFF2-40B4-BE49-F238E27FC236}">
                <a16:creationId xmlns:a16="http://schemas.microsoft.com/office/drawing/2014/main" id="{7FCAFFDD-541A-96A7-696D-A493CAFD8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1446213"/>
          <a:ext cx="8175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446213"/>
                        <a:ext cx="81756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027">
            <a:extLst>
              <a:ext uri="{FF2B5EF4-FFF2-40B4-BE49-F238E27FC236}">
                <a16:creationId xmlns:a16="http://schemas.microsoft.com/office/drawing/2014/main" id="{855A5A77-6764-1904-2090-2156DAE8B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75" y="3074988"/>
          <a:ext cx="14001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700" imgH="228600" progId="Equation.DSMT4">
                  <p:embed/>
                </p:oleObj>
              </mc:Choice>
              <mc:Fallback>
                <p:oleObj name="Equation" r:id="rId6" imgW="647700" imgH="2286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074988"/>
                        <a:ext cx="14001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AutoShape 102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2BD341F-1A25-C4E3-6BF6-1335BC73E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8" name="AutoShape 1029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0F15E268-3C14-B486-8FBF-DF26D0AAD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294" name="Text Box 1030">
            <a:extLst>
              <a:ext uri="{FF2B5EF4-FFF2-40B4-BE49-F238E27FC236}">
                <a16:creationId xmlns:a16="http://schemas.microsoft.com/office/drawing/2014/main" id="{3FB04571-E3F6-6522-4A47-39909C141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1263" y="5373688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8" action="ppaction://hlinkpres?slideindex=51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  <p:sp>
        <p:nvSpPr>
          <p:cNvPr id="10" name="Text Box 1031">
            <a:extLst>
              <a:ext uri="{FF2B5EF4-FFF2-40B4-BE49-F238E27FC236}">
                <a16:creationId xmlns:a16="http://schemas.microsoft.com/office/drawing/2014/main" id="{812519E5-9386-AD1A-A8FC-F0125397C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785813"/>
            <a:ext cx="1797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查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hlinkClick r:id="rId9" action="ppaction://hlinksldjump"/>
              </a:rPr>
              <a:t>h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hlinkClick r:id="rId9" action="ppaction://hlinksldjump"/>
              </a:rPr>
              <a:t>-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hlinkClick r:id="rId9" action="ppaction://hlinksldjump"/>
              </a:rPr>
              <a:t>d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  <a:hlinkClick r:id="rId9" action="ppaction://hlinksldjump"/>
              </a:rPr>
              <a:t>图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得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kumimoji="1" lang="zh-CN" altLang="en-US" sz="2400" b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Text Box 17">
            <a:extLst>
              <a:ext uri="{FF2B5EF4-FFF2-40B4-BE49-F238E27FC236}">
                <a16:creationId xmlns:a16="http://schemas.microsoft.com/office/drawing/2014/main" id="{39D5DDC2-1F3A-F87D-AAB7-D8064DE88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7200" y="357188"/>
            <a:ext cx="1408113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96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？</a:t>
            </a:r>
          </a:p>
        </p:txBody>
      </p:sp>
      <p:sp>
        <p:nvSpPr>
          <p:cNvPr id="12" name="Text Box 18">
            <a:extLst>
              <a:ext uri="{FF2B5EF4-FFF2-40B4-BE49-F238E27FC236}">
                <a16:creationId xmlns:a16="http://schemas.microsoft.com/office/drawing/2014/main" id="{2D839C3A-DE66-1A0E-B63E-41BB2514F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75" y="4471988"/>
            <a:ext cx="2446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h-d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图使用条件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！</a:t>
            </a:r>
          </a:p>
        </p:txBody>
      </p:sp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AB30105C-A70B-F6D2-BCB1-046F12554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4725" y="769938"/>
          <a:ext cx="10175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769938"/>
                        <a:ext cx="10175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>
            <a:extLst>
              <a:ext uri="{FF2B5EF4-FFF2-40B4-BE49-F238E27FC236}">
                <a16:creationId xmlns:a16="http://schemas.microsoft.com/office/drawing/2014/main" id="{421BEABE-D18E-5269-1B1B-51D5F996F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6613" y="785813"/>
            <a:ext cx="2195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16.1g/kgDA</a:t>
            </a:r>
          </a:p>
        </p:txBody>
      </p:sp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FA4F24C4-1E25-C8CD-4781-08A0DB3B1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8063" y="785813"/>
          <a:ext cx="9937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785813"/>
                        <a:ext cx="9937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5">
            <a:extLst>
              <a:ext uri="{FF2B5EF4-FFF2-40B4-BE49-F238E27FC236}">
                <a16:creationId xmlns:a16="http://schemas.microsoft.com/office/drawing/2014/main" id="{F89B6786-056D-A3D1-50FE-2EE378C74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857625"/>
            <a:ext cx="1744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2MPa</a:t>
            </a:r>
          </a:p>
        </p:txBody>
      </p:sp>
      <p:sp>
        <p:nvSpPr>
          <p:cNvPr id="18" name="Text Box 2">
            <a:extLst>
              <a:ext uri="{FF2B5EF4-FFF2-40B4-BE49-F238E27FC236}">
                <a16:creationId xmlns:a16="http://schemas.microsoft.com/office/drawing/2014/main" id="{92B817EB-CD2E-DB8D-7198-FE3A49B19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1975" y="3786188"/>
            <a:ext cx="217805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1MPa</a:t>
            </a:r>
            <a:endParaRPr kumimoji="1" lang="zh-CN" altLang="en-US" sz="2400" b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" name="Text Box 18">
            <a:extLst>
              <a:ext uri="{FF2B5EF4-FFF2-40B4-BE49-F238E27FC236}">
                <a16:creationId xmlns:a16="http://schemas.microsoft.com/office/drawing/2014/main" id="{C3356F9A-1FF6-57BA-6F19-014F358CB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4600" y="3857625"/>
            <a:ext cx="2468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使用同一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h-d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图？</a:t>
            </a:r>
            <a:endParaRPr kumimoji="1" lang="zh-CN" altLang="en-US" sz="24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22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22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9" dur="2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" grpId="0" build="p" autoUpdateAnimBg="0"/>
      <p:bldP spid="12294" grpId="0" animBg="1"/>
      <p:bldP spid="10" grpId="0" build="p" autoUpdateAnimBg="0"/>
      <p:bldP spid="11" grpId="0" autoUpdateAnimBg="0"/>
      <p:bldP spid="12" grpId="0" build="p" autoUpdateAnimBg="0"/>
      <p:bldP spid="12" grpId="1" build="allAtOnce"/>
      <p:bldP spid="15" grpId="0" build="p" autoUpdateAnimBg="0"/>
      <p:bldP spid="17" grpId="0"/>
      <p:bldP spid="18" grpId="0"/>
      <p:bldP spid="1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3E9D472D-028E-AB6B-9994-B6A98A3BC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36D75750-248C-456E-A178-A53A89432470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sp>
        <p:nvSpPr>
          <p:cNvPr id="14353" name="Text Box 17">
            <a:extLst>
              <a:ext uri="{FF2B5EF4-FFF2-40B4-BE49-F238E27FC236}">
                <a16:creationId xmlns:a16="http://schemas.microsoft.com/office/drawing/2014/main" id="{975DE1C4-012B-D068-C0B8-657F03FBA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16375"/>
            <a:ext cx="1408112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96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？</a:t>
            </a:r>
          </a:p>
        </p:txBody>
      </p:sp>
      <p:pic>
        <p:nvPicPr>
          <p:cNvPr id="14341" name="Picture 5">
            <a:extLst>
              <a:ext uri="{FF2B5EF4-FFF2-40B4-BE49-F238E27FC236}">
                <a16:creationId xmlns:a16="http://schemas.microsoft.com/office/drawing/2014/main" id="{E3DE45A3-6892-E8F4-B180-1DF9FF0B38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41300"/>
            <a:ext cx="7272337" cy="637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Line 7">
            <a:extLst>
              <a:ext uri="{FF2B5EF4-FFF2-40B4-BE49-F238E27FC236}">
                <a16:creationId xmlns:a16="http://schemas.microsoft.com/office/drawing/2014/main" id="{BB839093-E372-716F-27DE-D3ADF6EF92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27313" y="1989138"/>
            <a:ext cx="2952750" cy="714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5" name="Line 9">
            <a:extLst>
              <a:ext uri="{FF2B5EF4-FFF2-40B4-BE49-F238E27FC236}">
                <a16:creationId xmlns:a16="http://schemas.microsoft.com/office/drawing/2014/main" id="{C961CB06-0FD4-6174-FCE9-1162766D6DD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2060575"/>
            <a:ext cx="0" cy="374491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7" name="Line 11">
            <a:extLst>
              <a:ext uri="{FF2B5EF4-FFF2-40B4-BE49-F238E27FC236}">
                <a16:creationId xmlns:a16="http://schemas.microsoft.com/office/drawing/2014/main" id="{EDC57A71-3C67-EFA5-D4B5-5F97994557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363" y="2060575"/>
            <a:ext cx="0" cy="38163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8" name="Text Box 12">
            <a:extLst>
              <a:ext uri="{FF2B5EF4-FFF2-40B4-BE49-F238E27FC236}">
                <a16:creationId xmlns:a16="http://schemas.microsoft.com/office/drawing/2014/main" id="{252020B6-4651-1120-7118-2F6250A9D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41588"/>
            <a:ext cx="280828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3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= 0.6</a:t>
            </a:r>
            <a:endParaRPr kumimoji="1" lang="en-US" altLang="zh-CN" sz="2400" b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349" name="Object 13">
            <a:extLst>
              <a:ext uri="{FF2B5EF4-FFF2-40B4-BE49-F238E27FC236}">
                <a16:creationId xmlns:a16="http://schemas.microsoft.com/office/drawing/2014/main" id="{5AA084AE-EBD9-A64C-0D33-A351D6CED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592388"/>
          <a:ext cx="3063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592388"/>
                        <a:ext cx="3063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4">
            <a:extLst>
              <a:ext uri="{FF2B5EF4-FFF2-40B4-BE49-F238E27FC236}">
                <a16:creationId xmlns:a16="http://schemas.microsoft.com/office/drawing/2014/main" id="{86F1803E-CA15-86A6-6486-07288033E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928688"/>
            <a:ext cx="280828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3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= 0.3</a:t>
            </a:r>
            <a:endParaRPr kumimoji="1" lang="en-US" altLang="zh-CN" sz="2400" b="1" baseline="-25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351" name="Object 15">
            <a:extLst>
              <a:ext uri="{FF2B5EF4-FFF2-40B4-BE49-F238E27FC236}">
                <a16:creationId xmlns:a16="http://schemas.microsoft.com/office/drawing/2014/main" id="{58B34A04-838D-C710-9F96-B4BDD8FE50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6338" y="963613"/>
          <a:ext cx="3286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963613"/>
                        <a:ext cx="3286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16">
            <a:extLst>
              <a:ext uri="{FF2B5EF4-FFF2-40B4-BE49-F238E27FC236}">
                <a16:creationId xmlns:a16="http://schemas.microsoft.com/office/drawing/2014/main" id="{CD44574A-F773-F4A7-D65D-97CC2CC19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97213"/>
            <a:ext cx="2195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16.1g/kgDA</a:t>
            </a:r>
          </a:p>
        </p:txBody>
      </p:sp>
      <p:sp>
        <p:nvSpPr>
          <p:cNvPr id="14354" name="Text Box 18">
            <a:extLst>
              <a:ext uri="{FF2B5EF4-FFF2-40B4-BE49-F238E27FC236}">
                <a16:creationId xmlns:a16="http://schemas.microsoft.com/office/drawing/2014/main" id="{1EF83B09-0560-0565-14CA-FC6AEBF60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4941888"/>
            <a:ext cx="2446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h-d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图使用条件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！</a:t>
            </a:r>
          </a:p>
        </p:txBody>
      </p:sp>
      <p:graphicFrame>
        <p:nvGraphicFramePr>
          <p:cNvPr id="14355" name="Object 19">
            <a:extLst>
              <a:ext uri="{FF2B5EF4-FFF2-40B4-BE49-F238E27FC236}">
                <a16:creationId xmlns:a16="http://schemas.microsoft.com/office/drawing/2014/main" id="{D0A0A096-B370-3131-434E-10E7C1B9F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4429125"/>
          <a:ext cx="10795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429125"/>
                        <a:ext cx="10795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Text Box 20">
            <a:extLst>
              <a:ext uri="{FF2B5EF4-FFF2-40B4-BE49-F238E27FC236}">
                <a16:creationId xmlns:a16="http://schemas.microsoft.com/office/drawing/2014/main" id="{A973F64D-06BC-FED6-30F6-A963EFEAE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357188"/>
            <a:ext cx="1744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1MPa</a:t>
            </a:r>
          </a:p>
        </p:txBody>
      </p:sp>
      <p:sp>
        <p:nvSpPr>
          <p:cNvPr id="14357" name="Arc 21">
            <a:extLst>
              <a:ext uri="{FF2B5EF4-FFF2-40B4-BE49-F238E27FC236}">
                <a16:creationId xmlns:a16="http://schemas.microsoft.com/office/drawing/2014/main" id="{1A3663B6-DC22-7A5D-F5FB-B41030B1B1E5}"/>
              </a:ext>
            </a:extLst>
          </p:cNvPr>
          <p:cNvSpPr>
            <a:spLocks/>
          </p:cNvSpPr>
          <p:nvPr/>
        </p:nvSpPr>
        <p:spPr bwMode="auto">
          <a:xfrm rot="8542993" flipV="1">
            <a:off x="3411538" y="1878013"/>
            <a:ext cx="1039812" cy="661987"/>
          </a:xfrm>
          <a:custGeom>
            <a:avLst/>
            <a:gdLst>
              <a:gd name="T0" fmla="*/ 0 w 14883"/>
              <a:gd name="T1" fmla="*/ 0 h 21600"/>
              <a:gd name="T2" fmla="*/ 2147483647 w 14883"/>
              <a:gd name="T3" fmla="*/ 2147483647 h 21600"/>
              <a:gd name="T4" fmla="*/ 0 w 14883"/>
              <a:gd name="T5" fmla="*/ 2147483647 h 21600"/>
              <a:gd name="T6" fmla="*/ 0 60000 65536"/>
              <a:gd name="T7" fmla="*/ 0 60000 65536"/>
              <a:gd name="T8" fmla="*/ 0 60000 65536"/>
              <a:gd name="T9" fmla="*/ 0 w 14883"/>
              <a:gd name="T10" fmla="*/ 0 h 21600"/>
              <a:gd name="T11" fmla="*/ 14883 w 1488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3" h="21600" fill="none" extrusionOk="0">
                <a:moveTo>
                  <a:pt x="-1" y="0"/>
                </a:moveTo>
                <a:cubicBezTo>
                  <a:pt x="5539" y="0"/>
                  <a:pt x="10868" y="2128"/>
                  <a:pt x="14883" y="5945"/>
                </a:cubicBezTo>
              </a:path>
              <a:path w="14883" h="21600" stroke="0" extrusionOk="0">
                <a:moveTo>
                  <a:pt x="-1" y="0"/>
                </a:moveTo>
                <a:cubicBezTo>
                  <a:pt x="5539" y="0"/>
                  <a:pt x="10868" y="2128"/>
                  <a:pt x="14883" y="59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4" name="Text Box 8">
            <a:extLst>
              <a:ext uri="{FF2B5EF4-FFF2-40B4-BE49-F238E27FC236}">
                <a16:creationId xmlns:a16="http://schemas.microsoft.com/office/drawing/2014/main" id="{4597F609-2EAC-EF00-4C11-F2A8C1B42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1493838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358" name="Arc 22">
            <a:extLst>
              <a:ext uri="{FF2B5EF4-FFF2-40B4-BE49-F238E27FC236}">
                <a16:creationId xmlns:a16="http://schemas.microsoft.com/office/drawing/2014/main" id="{4ED5CC99-0A33-9E33-CAE8-2C431D00D3B5}"/>
              </a:ext>
            </a:extLst>
          </p:cNvPr>
          <p:cNvSpPr>
            <a:spLocks/>
          </p:cNvSpPr>
          <p:nvPr/>
        </p:nvSpPr>
        <p:spPr bwMode="auto">
          <a:xfrm rot="9217830" flipV="1">
            <a:off x="4464050" y="1989138"/>
            <a:ext cx="971550" cy="373062"/>
          </a:xfrm>
          <a:custGeom>
            <a:avLst/>
            <a:gdLst>
              <a:gd name="T0" fmla="*/ 0 w 14883"/>
              <a:gd name="T1" fmla="*/ 0 h 21600"/>
              <a:gd name="T2" fmla="*/ 2147483647 w 14883"/>
              <a:gd name="T3" fmla="*/ 2147483647 h 21600"/>
              <a:gd name="T4" fmla="*/ 0 w 14883"/>
              <a:gd name="T5" fmla="*/ 2147483647 h 21600"/>
              <a:gd name="T6" fmla="*/ 0 60000 65536"/>
              <a:gd name="T7" fmla="*/ 0 60000 65536"/>
              <a:gd name="T8" fmla="*/ 0 60000 65536"/>
              <a:gd name="T9" fmla="*/ 0 w 14883"/>
              <a:gd name="T10" fmla="*/ 0 h 21600"/>
              <a:gd name="T11" fmla="*/ 14883 w 1488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3" h="21600" fill="none" extrusionOk="0">
                <a:moveTo>
                  <a:pt x="-1" y="0"/>
                </a:moveTo>
                <a:cubicBezTo>
                  <a:pt x="5539" y="0"/>
                  <a:pt x="10868" y="2128"/>
                  <a:pt x="14883" y="5945"/>
                </a:cubicBezTo>
              </a:path>
              <a:path w="14883" h="21600" stroke="0" extrusionOk="0">
                <a:moveTo>
                  <a:pt x="-1" y="0"/>
                </a:moveTo>
                <a:cubicBezTo>
                  <a:pt x="5539" y="0"/>
                  <a:pt x="10868" y="2128"/>
                  <a:pt x="14883" y="59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6" name="Text Box 10">
            <a:extLst>
              <a:ext uri="{FF2B5EF4-FFF2-40B4-BE49-F238E27FC236}">
                <a16:creationId xmlns:a16="http://schemas.microsoft.com/office/drawing/2014/main" id="{EAF8A1B3-EC52-D10E-B6C6-8F3E343D8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3613" y="1463675"/>
            <a:ext cx="323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4116" name="AutoShape 23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1053633F-F7B9-F437-E013-14125BEF2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1928813"/>
            <a:ext cx="215900" cy="50482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4360" name="Text Box 24">
            <a:extLst>
              <a:ext uri="{FF2B5EF4-FFF2-40B4-BE49-F238E27FC236}">
                <a16:creationId xmlns:a16="http://schemas.microsoft.com/office/drawing/2014/main" id="{8DAF0190-E7FB-5D8E-1197-46704EC97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436688"/>
            <a:ext cx="2144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8.02g/kgDA</a:t>
            </a:r>
          </a:p>
        </p:txBody>
      </p:sp>
      <p:sp>
        <p:nvSpPr>
          <p:cNvPr id="14361" name="Text Box 25">
            <a:extLst>
              <a:ext uri="{FF2B5EF4-FFF2-40B4-BE49-F238E27FC236}">
                <a16:creationId xmlns:a16="http://schemas.microsoft.com/office/drawing/2014/main" id="{2C4914BB-0866-5EBB-ADC6-3877DC908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543550"/>
            <a:ext cx="1744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2MPa</a:t>
            </a:r>
          </a:p>
        </p:txBody>
      </p:sp>
      <p:sp>
        <p:nvSpPr>
          <p:cNvPr id="23" name="AutoShape 23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A654A069-C655-1CE3-A6B8-E174BB576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3643313"/>
            <a:ext cx="215900" cy="50482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4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1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3" grpId="0" autoUpdateAnimBg="0"/>
      <p:bldP spid="14348" grpId="0"/>
      <p:bldP spid="14350" grpId="0"/>
      <p:bldP spid="14352" grpId="0" build="p" autoUpdateAnimBg="0"/>
      <p:bldP spid="14354" grpId="0" build="p" autoUpdateAnimBg="0"/>
      <p:bldP spid="14356" grpId="0"/>
      <p:bldP spid="14344" grpId="0"/>
      <p:bldP spid="14346" grpId="0"/>
      <p:bldP spid="4116" grpId="0" animBg="1"/>
      <p:bldP spid="14360" grpId="0" build="p" autoUpdateAnimBg="0"/>
      <p:bldP spid="14361" grpId="0"/>
      <p:bldP spid="23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40</TotalTime>
  <Words>249</Words>
  <Application>Microsoft Office PowerPoint</Application>
  <PresentationFormat>全屏显示(4:3)</PresentationFormat>
  <Paragraphs>35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4" baseType="lpstr">
      <vt:lpstr>Arial</vt:lpstr>
      <vt:lpstr>宋体</vt:lpstr>
      <vt:lpstr>Wingdings</vt:lpstr>
      <vt:lpstr>Times New Roman</vt:lpstr>
      <vt:lpstr>楷体_GB2312</vt:lpstr>
      <vt:lpstr>Tahoma</vt:lpstr>
      <vt:lpstr>Symbol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5</cp:revision>
  <dcterms:created xsi:type="dcterms:W3CDTF">2000-08-30T07:52:25Z</dcterms:created>
  <dcterms:modified xsi:type="dcterms:W3CDTF">2025-08-22T07:11:51Z</dcterms:modified>
</cp:coreProperties>
</file>